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2F4330" w14:textId="77777777" w:rsidR="001312E4" w:rsidRDefault="00E45519">
      <w:pPr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ach(obj)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ach(obj)»</w:t>
      </w:r>
      <w:r>
        <w:rPr>
          <w:rFonts w:ascii="Arial" w:hAnsi="Arial" w:cs="Arial"/>
        </w:rPr>
        <w:fldChar w:fldCharType="end"/>
      </w:r>
    </w:p>
    <w:p w14:paraId="685E8D54" w14:textId="58315A09" w:rsidR="009A77FE" w:rsidRPr="00E45519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if»</w:t>
      </w:r>
      <w:r>
        <w:rPr>
          <w:rFonts w:ascii="Arial" w:hAnsi="Arial" w:cs="Arial"/>
          <w:noProof/>
        </w:rPr>
        <w:fldChar w:fldCharType="end"/>
      </w:r>
    </w:p>
    <w:p w14:paraId="1FDEDA98" w14:textId="241BE22A" w:rsidR="00E03C7C" w:rsidRPr="00716A3A" w:rsidRDefault="00763482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A12FA6">
        <w:rPr>
          <w:rFonts w:ascii="Arial" w:hAnsi="Arial" w:cs="Arial"/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title  \* MERGEFORMAT </w:instrTex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title»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start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start»</w:t>
      </w:r>
      <w:r w:rsidR="00062320">
        <w:rPr>
          <w:rFonts w:ascii="Arial" w:hAnsi="Arial" w:cs="Arial"/>
          <w:sz w:val="16"/>
          <w:szCs w:val="16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eastAsia="en-US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end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end»</w:t>
      </w:r>
      <w:r w:rsidR="00062320">
        <w:rPr>
          <w:rFonts w:ascii="Arial" w:hAnsi="Arial" w:cs="Arial"/>
          <w:sz w:val="16"/>
          <w:szCs w:val="16"/>
        </w:rPr>
        <w:fldChar w:fldCharType="end"/>
      </w:r>
    </w:p>
    <w:p w14:paraId="33075876" w14:textId="1BBBEC56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7342C7C4" w14:textId="7204D1BE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if»</w:t>
      </w:r>
      <w:r>
        <w:rPr>
          <w:rFonts w:ascii="Arial" w:hAnsi="Arial" w:cs="Arial"/>
          <w:noProof/>
        </w:rPr>
        <w:fldChar w:fldCharType="end"/>
      </w:r>
    </w:p>
    <w:p w14:paraId="51C338FB" w14:textId="11EE1592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if»</w:t>
      </w:r>
      <w:r>
        <w:rPr>
          <w:rFonts w:ascii="Arial" w:hAnsi="Arial" w:cs="Arial"/>
          <w:noProof/>
        </w:rPr>
        <w:fldChar w:fldCharType="end"/>
      </w:r>
    </w:p>
    <w:p w14:paraId="55D2788D" w14:textId="7FAEB44C" w:rsidR="00CD2947" w:rsidRDefault="00BC77AF" w:rsidP="006E5DFF">
      <w:pPr>
        <w:jc w:val="center"/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start»</w:t>
      </w:r>
      <w:r>
        <w:rPr>
          <w:rFonts w:ascii="Arial" w:hAnsi="Arial" w:cs="Arial"/>
        </w:rPr>
        <w:fldChar w:fldCharType="end"/>
      </w:r>
      <w:r w:rsidR="00790F4C"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5pt;height:129.5pt" o:ole="">
            <v:imagedata r:id="rId9" o:title=""/>
          </v:shape>
          <o:OLEObject Type="Embed" ProgID="ChemDraw.Document.6.0" ShapeID="_x0000_i1025" DrawAspect="Content" ObjectID="_1545819083" r:id="rId10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end»</w:t>
      </w:r>
      <w:r>
        <w:rPr>
          <w:rFonts w:ascii="Arial" w:hAnsi="Arial" w:cs="Arial"/>
        </w:rPr>
        <w:fldChar w:fldCharType="end"/>
      </w:r>
    </w:p>
    <w:p w14:paraId="4DD41381" w14:textId="6A620BE8" w:rsidR="009B6BF4" w:rsidRPr="00BE3CA1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endIf»</w:t>
      </w:r>
      <w:r>
        <w:rPr>
          <w:rFonts w:ascii="Arial" w:hAnsi="Arial" w:cs="Arial"/>
          <w:noProof/>
        </w:rPr>
        <w:fldChar w:fldCharType="end"/>
      </w:r>
    </w:p>
    <w:p w14:paraId="63E6C74B" w14:textId="5DA4EA99" w:rsidR="00CD2947" w:rsidRDefault="00E118A7" w:rsidP="0064759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if»</w:t>
      </w:r>
      <w:r>
        <w:rPr>
          <w:rFonts w:ascii="Arial" w:hAnsi="Arial" w:cs="Arial"/>
          <w:noProof/>
        </w:rPr>
        <w:fldChar w:fldCharType="end"/>
      </w:r>
    </w:p>
    <w:p w14:paraId="5262908D" w14:textId="088B2EFC" w:rsidR="00CD2947" w:rsidRDefault="00BC77AF" w:rsidP="006E5DF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start»</w:t>
      </w:r>
      <w:r>
        <w:rPr>
          <w:rFonts w:ascii="Arial" w:hAnsi="Arial" w:cs="Arial"/>
        </w:rPr>
        <w:fldChar w:fldCharType="end"/>
      </w:r>
      <w:r w:rsidR="00790F4C">
        <w:object w:dxaOrig="18787" w:dyaOrig="5510" w14:anchorId="40B4FE74">
          <v:shape id="_x0000_i1026" type="#_x0000_t75" style="width:453.5pt;height:129.5pt" o:ole="">
            <v:imagedata r:id="rId9" o:title=""/>
          </v:shape>
          <o:OLEObject Type="Embed" ProgID="ChemDraw.Document.6.0" ShapeID="_x0000_i1026" DrawAspect="Content" ObjectID="_1545819084" r:id="rId11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end»</w:t>
      </w:r>
      <w:r>
        <w:rPr>
          <w:rFonts w:ascii="Arial" w:hAnsi="Arial" w:cs="Arial"/>
        </w:rPr>
        <w:fldChar w:fldCharType="end"/>
      </w:r>
    </w:p>
    <w:p w14:paraId="099FF1EB" w14:textId="470430D2" w:rsidR="00647590" w:rsidRPr="00BE3CA1" w:rsidRDefault="00BC77AF" w:rsidP="00647590">
      <w:pPr>
        <w:rPr>
          <w:rFonts w:ascii="Arial" w:hAnsi="Arial" w:cs="Arial"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endIf»</w:t>
      </w:r>
      <w:r>
        <w:rPr>
          <w:rFonts w:ascii="Arial" w:hAnsi="Arial" w:cs="Arial"/>
          <w:noProof/>
        </w:rPr>
        <w:fldChar w:fldCharType="end"/>
      </w:r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4733BB5E" w14:textId="60D87BAA" w:rsidR="00683DD7" w:rsidRDefault="00BC77AF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endIf»</w:t>
      </w:r>
      <w:r>
        <w:rPr>
          <w:rFonts w:ascii="Arial" w:hAnsi="Arial" w:cs="Arial"/>
          <w:noProof/>
        </w:rPr>
        <w:fldChar w:fldCharType="end"/>
      </w:r>
    </w:p>
    <w:p w14:paraId="0D618E54" w14:textId="5D64A7B3" w:rsidR="00123E89" w:rsidRDefault="00062320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material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material:if»</w:t>
      </w:r>
      <w:r>
        <w:rPr>
          <w:rFonts w:ascii="Arial" w:hAnsi="Arial" w:cs="Arial"/>
          <w:noProof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1531"/>
        <w:gridCol w:w="1191"/>
        <w:gridCol w:w="1077"/>
        <w:gridCol w:w="1247"/>
        <w:gridCol w:w="1418"/>
        <w:gridCol w:w="1077"/>
        <w:gridCol w:w="1134"/>
      </w:tblGrid>
      <w:tr w:rsidR="00A8171E" w14:paraId="698DED8A" w14:textId="77777777" w:rsidTr="00E4111F">
        <w:trPr>
          <w:trHeight w:val="339"/>
        </w:trPr>
        <w:tc>
          <w:tcPr>
            <w:tcW w:w="340" w:type="dxa"/>
          </w:tcPr>
          <w:p w14:paraId="26A7EDFA" w14:textId="1D115EE5" w:rsidR="003F4987" w:rsidRPr="002B26D4" w:rsidRDefault="003F4987" w:rsidP="0001469F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531" w:type="dxa"/>
          </w:tcPr>
          <w:p w14:paraId="71A87C65" w14:textId="42B642EB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Formula</w:t>
            </w:r>
          </w:p>
        </w:tc>
        <w:tc>
          <w:tcPr>
            <w:tcW w:w="1191" w:type="dxa"/>
          </w:tcPr>
          <w:p w14:paraId="136147B8" w14:textId="645D7D9A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ol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077" w:type="dxa"/>
          </w:tcPr>
          <w:p w14:paraId="160924A7" w14:textId="0428EDE4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]</w:t>
            </w:r>
          </w:p>
        </w:tc>
        <w:tc>
          <w:tcPr>
            <w:tcW w:w="1247" w:type="dxa"/>
          </w:tcPr>
          <w:p w14:paraId="77CFE717" w14:textId="313B037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Volume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mL]</w:t>
            </w:r>
          </w:p>
        </w:tc>
        <w:tc>
          <w:tcPr>
            <w:tcW w:w="1418" w:type="dxa"/>
          </w:tcPr>
          <w:p w14:paraId="7DE1680B" w14:textId="3FFFE80F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Density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/mL]</w:t>
            </w:r>
          </w:p>
        </w:tc>
        <w:tc>
          <w:tcPr>
            <w:tcW w:w="1077" w:type="dxa"/>
          </w:tcPr>
          <w:p w14:paraId="4B617697" w14:textId="440282BC" w:rsidR="003F4987" w:rsidRPr="000401A2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mol</w:t>
            </w:r>
          </w:p>
        </w:tc>
        <w:tc>
          <w:tcPr>
            <w:tcW w:w="1134" w:type="dxa"/>
          </w:tcPr>
          <w:p w14:paraId="750F5DC9" w14:textId="6E9B8F6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 w:hint="eastAsia"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894D0A3" wp14:editId="7776C960">
                      <wp:simplePos x="0" y="0"/>
                      <wp:positionH relativeFrom="column">
                        <wp:posOffset>-5050487</wp:posOffset>
                      </wp:positionH>
                      <wp:positionV relativeFrom="paragraph">
                        <wp:posOffset>214411</wp:posOffset>
                      </wp:positionV>
                      <wp:extent cx="5760000" cy="0"/>
                      <wp:effectExtent l="0" t="0" r="31750" b="2540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600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528491F" id="Straight Connector 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97.7pt,16.9pt" to="55.8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" strokecolor="#5b9bd5 [3204]" strokeweight="1pt">
                      <v:stroke joinstyle="miter"/>
                    </v:line>
                  </w:pict>
                </mc:Fallback>
              </mc:AlternateConten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Equiv/</w:t>
            </w:r>
            <w:r w:rsidRPr="000401A2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yield</w:t>
            </w:r>
          </w:p>
        </w:tc>
      </w:tr>
    </w:tbl>
    <w:p w14:paraId="1631B46B" w14:textId="73784527" w:rsidR="00064281" w:rsidRPr="00AE0AC2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ach(s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ach(s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E4ED1C7" w14:textId="240CDF88" w:rsidR="00980873" w:rsidRPr="00E4111F" w:rsidRDefault="00850D6C" w:rsidP="003F4987">
      <w:pPr>
        <w:rPr>
          <w:rFonts w:ascii="Arial" w:hAnsi="Arial" w:cs="Arial"/>
          <w:noProof/>
          <w:color w:val="2E74B5" w:themeColor="accent1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980873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"/>
        <w:gridCol w:w="1543"/>
        <w:gridCol w:w="1191"/>
        <w:gridCol w:w="1134"/>
        <w:gridCol w:w="1203"/>
        <w:gridCol w:w="1361"/>
        <w:gridCol w:w="1134"/>
        <w:gridCol w:w="1134"/>
      </w:tblGrid>
      <w:tr w:rsidR="00926F57" w:rsidRPr="00107339" w14:paraId="12AA71EF" w14:textId="77777777" w:rsidTr="00364B2A">
        <w:trPr>
          <w:trHeight w:val="255"/>
        </w:trPr>
        <w:tc>
          <w:tcPr>
            <w:tcW w:w="337" w:type="dxa"/>
          </w:tcPr>
          <w:p w14:paraId="323DB075" w14:textId="2FE1A887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S</w:t>
            </w:r>
          </w:p>
        </w:tc>
        <w:tc>
          <w:tcPr>
            <w:tcW w:w="1543" w:type="dxa"/>
          </w:tcPr>
          <w:p w14:paraId="540AD42F" w14:textId="40C7C3B2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color w:val="2E74B5" w:themeColor="accent1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03A74948" w14:textId="5C19729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3B2FB4A" w14:textId="715988C2" w:rsidR="003F4987" w:rsidRPr="00107339" w:rsidRDefault="003F4987" w:rsidP="00CF53E0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3" w:type="dxa"/>
          </w:tcPr>
          <w:p w14:paraId="445F1F33" w14:textId="73A82781" w:rsidR="003F4987" w:rsidRPr="00107339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3CAECA" w14:textId="37F02265" w:rsidR="003F4987" w:rsidRPr="00EC68B1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30A24E6" w14:textId="663799D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373630CB" w14:textId="04B5D26D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5CE1BF80" w14:textId="3481EC57" w:rsidR="00725407" w:rsidRPr="00107339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9314ABC" w14:textId="647BC480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ach(r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ach(r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30CDB8D" w14:textId="018E4182" w:rsidR="00F01416" w:rsidRPr="00E4111F" w:rsidRDefault="00850D6C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</w:instrText>
      </w:r>
      <w:r w:rsidR="00661647" w:rsidRPr="00E4111F">
        <w:rPr>
          <w:rFonts w:ascii="Arial" w:hAnsi="Arial" w:cs="Arial"/>
          <w:noProof/>
          <w:color w:val="000000"/>
          <w:sz w:val="18"/>
          <w:szCs w:val="18"/>
        </w:rPr>
        <w:instrText>r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>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r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r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r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6"/>
        <w:gridCol w:w="1524"/>
        <w:gridCol w:w="1191"/>
        <w:gridCol w:w="1134"/>
        <w:gridCol w:w="1216"/>
        <w:gridCol w:w="1361"/>
        <w:gridCol w:w="1134"/>
        <w:gridCol w:w="1134"/>
      </w:tblGrid>
      <w:tr w:rsidR="00926F57" w:rsidRPr="00107339" w14:paraId="09A0BF50" w14:textId="77777777" w:rsidTr="00364B2A">
        <w:trPr>
          <w:trHeight w:val="255"/>
        </w:trPr>
        <w:tc>
          <w:tcPr>
            <w:tcW w:w="346" w:type="dxa"/>
          </w:tcPr>
          <w:p w14:paraId="6F4F6E1C" w14:textId="247A8521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R</w:t>
            </w:r>
          </w:p>
        </w:tc>
        <w:tc>
          <w:tcPr>
            <w:tcW w:w="1524" w:type="dxa"/>
          </w:tcPr>
          <w:p w14:paraId="1C628438" w14:textId="6219132B" w:rsidR="003F4987" w:rsidRPr="00107339" w:rsidRDefault="00926F5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instrText xml:space="preserve"> MERGEFIELD =r.formular </w:instrText>
            </w:r>
            <w:r w:rsidRPr="00107339">
              <w:rPr>
                <w:rFonts w:ascii="Arial" w:hAnsi="Arial" w:cs="Arial"/>
                <w:color w:val="C45911" w:themeColor="accent2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«=r.formular»</w: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554029B9" w14:textId="3670D8F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98D7A4C" w14:textId="776298D3" w:rsidR="003F4987" w:rsidRPr="00107339" w:rsidRDefault="003F4987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r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r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16" w:type="dxa"/>
          </w:tcPr>
          <w:p w14:paraId="63997226" w14:textId="174F343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BD1305" w14:textId="1ACEC25A" w:rsidR="003F4987" w:rsidRPr="00EC68B1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r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08F59EB" w14:textId="4774FE1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6796190" w14:textId="44BDD3C0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086A09E0" w14:textId="24143E52" w:rsidR="00897C75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86CFE15" w14:textId="1F79EB17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ach(p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ach(p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685C520E" w14:textId="700BD429" w:rsidR="00F01416" w:rsidRPr="00E4111F" w:rsidRDefault="00850D6C" w:rsidP="00F01416">
      <w:pPr>
        <w:rPr>
          <w:rFonts w:ascii="Arial" w:hAnsi="Arial" w:cs="Arial"/>
          <w:b/>
          <w:noProof/>
          <w:color w:val="538135" w:themeColor="accent6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iupac_name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iupac_name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short_label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short_label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8"/>
        <w:gridCol w:w="1542"/>
        <w:gridCol w:w="1182"/>
        <w:gridCol w:w="1134"/>
        <w:gridCol w:w="1202"/>
        <w:gridCol w:w="1361"/>
        <w:gridCol w:w="1134"/>
        <w:gridCol w:w="1134"/>
      </w:tblGrid>
      <w:tr w:rsidR="00926F57" w:rsidRPr="00107339" w14:paraId="4318C920" w14:textId="77777777" w:rsidTr="00364B2A">
        <w:trPr>
          <w:trHeight w:val="255"/>
        </w:trPr>
        <w:tc>
          <w:tcPr>
            <w:tcW w:w="338" w:type="dxa"/>
          </w:tcPr>
          <w:p w14:paraId="38C4C88A" w14:textId="64EFC7C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538135" w:themeColor="accent6" w:themeShade="BF"/>
                <w:sz w:val="18"/>
                <w:szCs w:val="18"/>
              </w:rPr>
              <w:t>P</w:t>
            </w:r>
          </w:p>
        </w:tc>
        <w:tc>
          <w:tcPr>
            <w:tcW w:w="1542" w:type="dxa"/>
          </w:tcPr>
          <w:p w14:paraId="747955A1" w14:textId="6C4CD0CE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instrText xml:space="preserve"> MERGEFIELD  =p.formular  \* MERGEFORMAT </w:instrTex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t>«=p.formular»</w: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end"/>
            </w:r>
          </w:p>
        </w:tc>
        <w:tc>
          <w:tcPr>
            <w:tcW w:w="1182" w:type="dxa"/>
          </w:tcPr>
          <w:p w14:paraId="704E2DB9" w14:textId="37A647D4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_w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_w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23CF903" w14:textId="5B267996" w:rsidR="003F4987" w:rsidRPr="00107339" w:rsidRDefault="00062320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p.mass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2" w:type="dxa"/>
          </w:tcPr>
          <w:p w14:paraId="7829A3A8" w14:textId="1E037594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v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0784D61" w14:textId="75E8F0AF" w:rsidR="003F4987" w:rsidRPr="00EC68B1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density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density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23D81FE" w14:textId="27CBF36F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CB0BB93" w14:textId="62FBF6C8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instrText xml:space="preserve"> MERGEFIELD  =p.equiv  \* MERGEFORMAT </w:instrTex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«=p.equiv»</w: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end"/>
            </w:r>
          </w:p>
        </w:tc>
      </w:tr>
    </w:tbl>
    <w:p w14:paraId="28E8987C" w14:textId="16EA2CA9" w:rsidR="00F01416" w:rsidRPr="00AE0AC2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32D37C46" w14:textId="1B7AC744" w:rsidR="00BE3CA1" w:rsidRPr="00BE3CA1" w:rsidRDefault="00CB1313">
      <w:pPr>
        <w:rPr>
          <w:rFonts w:ascii="Arial" w:hAnsi="Arial" w:cs="Arial"/>
          <w:noProof/>
        </w:rPr>
      </w:pPr>
      <w:r>
        <w:rPr>
          <w:rFonts w:ascii="Arial" w:hAnsi="Arial" w:cs="Arial" w:hint="eastAsi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C4E298" wp14:editId="4F954875">
                <wp:simplePos x="0" y="0"/>
                <wp:positionH relativeFrom="column">
                  <wp:posOffset>47044</wp:posOffset>
                </wp:positionH>
                <wp:positionV relativeFrom="paragraph">
                  <wp:posOffset>56420</wp:posOffset>
                </wp:positionV>
                <wp:extent cx="5760000" cy="0"/>
                <wp:effectExtent l="0" t="0" r="3175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F90D66D" id="Straight Connector 6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.7pt,4.45pt" to="457.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" strokecolor="#5b9bd5 [3204]">
                <v:stroke joinstyle="miter"/>
              </v:line>
            </w:pict>
          </mc:Fallback>
        </mc:AlternateContent>
      </w:r>
    </w:p>
    <w:p w14:paraId="3BB0C18E" w14:textId="5ABA784E" w:rsidR="0092406E" w:rsidRPr="00107339" w:rsidRDefault="0092406E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Solvent(s):</w:t>
      </w:r>
      <w:r w:rsidRPr="00107339">
        <w:rPr>
          <w:rFonts w:ascii="Arial" w:hAnsi="Arial" w:cs="Arial"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solvents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solvents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7D39EFE3" w14:textId="77777777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</w:p>
    <w:p w14:paraId="5F8BC3D0" w14:textId="67010068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materia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material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6ECEE0C" w14:textId="6F62EF5A" w:rsidR="00E268C8" w:rsidRPr="00107339" w:rsidRDefault="00542277" w:rsidP="00E268C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68C81BC" w14:textId="77777777" w:rsidR="0092406E" w:rsidRPr="00107339" w:rsidRDefault="0092406E" w:rsidP="0081088A">
      <w:pPr>
        <w:outlineLvl w:val="0"/>
        <w:rPr>
          <w:rFonts w:ascii="Arial" w:hAnsi="Arial" w:cs="Arial"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 xml:space="preserve">Description: </w:t>
      </w:r>
      <w:r w:rsidRPr="00107339">
        <w:rPr>
          <w:rFonts w:ascii="Arial" w:hAnsi="Arial" w:cs="Arial"/>
          <w:sz w:val="20"/>
          <w:szCs w:val="20"/>
        </w:rPr>
        <w:t xml:space="preserve"> </w:t>
      </w:r>
    </w:p>
    <w:p w14:paraId="2538CAEB" w14:textId="2D30E885" w:rsidR="002E7271" w:rsidRPr="00107339" w:rsidRDefault="00542277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descrip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descrip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938AC27" w14:textId="77777777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</w:p>
    <w:p w14:paraId="1E3129F7" w14:textId="15DFA69A" w:rsidR="00E268C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013AB11" w14:textId="1E1DD7F0" w:rsidR="00BC384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622DB44" w14:textId="11A7D528" w:rsidR="0092406E" w:rsidRPr="00107339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ype of purification:</w:t>
      </w:r>
      <w:r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purifica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purifica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39390165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6AD4EF9" w14:textId="07D186E0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2A43D84" w14:textId="4755FBA6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A54DF9" w14:textId="048CAE41" w:rsidR="00E01514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LC control:</w:t>
      </w:r>
      <w:r w:rsidR="00CB4BAB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Rf-value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r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r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1C04C4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7D1944">
        <w:rPr>
          <w:rFonts w:ascii="Arial" w:hAnsi="Arial" w:cs="Arial"/>
          <w:noProof/>
          <w:sz w:val="20"/>
          <w:szCs w:val="20"/>
        </w:rPr>
        <w:t xml:space="preserve"> </w:t>
      </w:r>
      <w:r w:rsidR="00107339">
        <w:rPr>
          <w:rFonts w:ascii="Arial" w:hAnsi="Arial" w:cs="Arial"/>
          <w:noProof/>
          <w:sz w:val="20"/>
          <w:szCs w:val="20"/>
        </w:rPr>
        <w:t>(</w:t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Solvent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solvent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solvent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CB4BAB" w:rsidRPr="00107339">
        <w:rPr>
          <w:rFonts w:ascii="Arial" w:hAnsi="Arial" w:cs="Arial"/>
          <w:noProof/>
          <w:sz w:val="20"/>
          <w:szCs w:val="20"/>
        </w:rPr>
        <w:t>)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1242A4DC" w14:textId="21F12D95" w:rsidR="0092406E" w:rsidRPr="00107339" w:rsidRDefault="00AA6F36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descrip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descrip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6FB116D4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6DDB2D80" w14:textId="78589B6D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C756A2E" w14:textId="430F2813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8E1ECE2" w14:textId="0C6D6982" w:rsidR="0092406E" w:rsidRPr="00107339" w:rsidRDefault="00B307E6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Observation:</w:t>
      </w:r>
    </w:p>
    <w:p w14:paraId="563E5C59" w14:textId="3C53512D" w:rsidR="0092406E" w:rsidRPr="00107339" w:rsidRDefault="00542277" w:rsidP="00C53B7B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observa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observa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DDA8071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FA10A95" w14:textId="6AA03472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5C7735A" w14:textId="5450FEF4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071B381" w14:textId="27720B53" w:rsidR="0092406E" w:rsidRPr="00107339" w:rsidRDefault="00D82914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Analysi</w:t>
      </w:r>
      <w:r w:rsidR="0092406E" w:rsidRPr="00107339">
        <w:rPr>
          <w:rFonts w:ascii="Arial" w:hAnsi="Arial" w:cs="Arial"/>
          <w:b/>
          <w:sz w:val="20"/>
          <w:szCs w:val="20"/>
        </w:rPr>
        <w:t>s:</w:t>
      </w:r>
    </w:p>
    <w:p w14:paraId="1ABE957A" w14:textId="480FE835" w:rsidR="00F111C0" w:rsidRPr="00107339" w:rsidRDefault="002B2A88" w:rsidP="00F111C0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ach(analysis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ach(analysis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3CB872C0" w14:textId="741624B2" w:rsidR="00473EFE" w:rsidRPr="00107339" w:rsidRDefault="00473EF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analysis.sample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analysis.sample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 xml:space="preserve"> (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kind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kind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>)</w:t>
      </w:r>
    </w:p>
    <w:p w14:paraId="1D3D61C6" w14:textId="0DCDD351" w:rsidR="00473EFE" w:rsidRPr="00107339" w:rsidRDefault="00473EFE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content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content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2AAB57" w14:textId="2C308E63" w:rsidR="008078C2" w:rsidRPr="00107339" w:rsidRDefault="008078C2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description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060473" w14:textId="474D4C56" w:rsidR="00473EFE" w:rsidRPr="00107339" w:rsidRDefault="002B2A88" w:rsidP="00473EF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5002093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9BB0A6E" w14:textId="3B8774F5" w:rsidR="00123E89" w:rsidRPr="00107339" w:rsidRDefault="002B2A88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2AA48E2" w14:textId="4D9FD1D4" w:rsidR="00123E89" w:rsidRPr="00107339" w:rsidRDefault="002B2A88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5FF609" w14:textId="2E6E5498" w:rsidR="0092406E" w:rsidRPr="00107339" w:rsidRDefault="0092406E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2A7F71EB" w14:textId="67738253" w:rsidR="00AB6D8C" w:rsidRPr="00107339" w:rsidRDefault="002B2A88" w:rsidP="00075C7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D69B64F" w14:textId="20C1134B" w:rsidR="00075C78" w:rsidRPr="00107339" w:rsidRDefault="00075C78" w:rsidP="00617DB6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55C83A19" w14:textId="37B88E9F" w:rsidR="00075C78" w:rsidRPr="00107339" w:rsidRDefault="00075C78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131D32C8" w14:textId="4FE6033D" w:rsidR="008E5AC2" w:rsidRPr="00107339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05677528" w14:textId="77777777" w:rsidR="00123E89" w:rsidRPr="00107339" w:rsidRDefault="00123E89">
      <w:pPr>
        <w:rPr>
          <w:rFonts w:ascii="Arial" w:hAnsi="Arial" w:cs="Arial"/>
          <w:noProof/>
          <w:sz w:val="20"/>
          <w:szCs w:val="20"/>
        </w:rPr>
      </w:pPr>
    </w:p>
    <w:p w14:paraId="4609DF3F" w14:textId="7F9973AF" w:rsidR="00A33DA5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1969FE7A" w14:textId="6D2A2599" w:rsidR="00117618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27CE08F9" w14:textId="12544DCA" w:rsidR="009C7B56" w:rsidRDefault="002B2A8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40AD3CA3" w14:textId="77777777" w:rsidR="009C7B56" w:rsidRDefault="009C7B56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47390318" w14:textId="257F41D4" w:rsidR="00117618" w:rsidRDefault="0011761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228611B0" w14:textId="46DA917E" w:rsidR="001312E4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12F01A" w14:textId="77777777" w:rsidR="001312E4" w:rsidRDefault="00E45519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endIf»</w:t>
      </w:r>
      <w:r>
        <w:rPr>
          <w:rFonts w:ascii="Arial" w:hAnsi="Arial" w:cs="Arial"/>
          <w:noProof/>
        </w:rPr>
        <w:fldChar w:fldCharType="end"/>
      </w:r>
    </w:p>
    <w:p w14:paraId="2478B02E" w14:textId="2A91C999" w:rsidR="00062320" w:rsidRPr="00E45519" w:rsidRDefault="00062320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if»</w:t>
      </w:r>
      <w:r>
        <w:rPr>
          <w:rFonts w:ascii="Arial" w:hAnsi="Arial" w:cs="Arial"/>
          <w:noProof/>
        </w:rPr>
        <w:fldChar w:fldCharType="end"/>
      </w:r>
    </w:p>
    <w:p w14:paraId="450B94D9" w14:textId="664AA1B0" w:rsidR="00062320" w:rsidRPr="00716A3A" w:rsidRDefault="00062320" w:rsidP="00062320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345385">
        <w:rPr>
          <w:rFonts w:ascii="Arial" w:hAnsi="Arial" w:cs="Arial"/>
          <w:noProof/>
          <w:color w:val="000000" w:themeColor="text1"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B9D215" wp14:editId="10A7FA0C">
                <wp:simplePos x="0" y="0"/>
                <wp:positionH relativeFrom="column">
                  <wp:posOffset>-65405</wp:posOffset>
                </wp:positionH>
                <wp:positionV relativeFrom="paragraph">
                  <wp:posOffset>166370</wp:posOffset>
                </wp:positionV>
                <wp:extent cx="5713200" cy="3600"/>
                <wp:effectExtent l="0" t="0" r="20955" b="349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0BDE31"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3.1pt" to="444.7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begin"/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instrText xml:space="preserve"> MERGEFIELD  =obj.title  \* MERGEFORMAT </w:instrTex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separate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>«=obj.title»</w: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end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 xml:space="preserve">   </w:t>
      </w:r>
    </w:p>
    <w:p w14:paraId="685A3540" w14:textId="2B2604A7" w:rsidR="00062320" w:rsidRDefault="00424C3D" w:rsidP="00062320">
      <w:pPr>
        <w:outlineLvl w:val="0"/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="00062320" w:rsidRPr="00062320">
        <w:rPr>
          <w:rFonts w:ascii="Arial" w:hAnsi="Arial" w:cs="Arial"/>
          <w:b/>
          <w:noProof/>
          <w:sz w:val="22"/>
          <w:szCs w:val="22"/>
        </w:rPr>
        <w:t xml:space="preserve"> </w:t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:</w:t>
      </w:r>
      <w:r w:rsidR="00062320"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29E3DF9" w14:textId="77777777" w:rsidR="00FC6391" w:rsidRDefault="00FC6391" w:rsidP="00FC6391">
      <w:pPr>
        <w:rPr>
          <w:rFonts w:ascii="Arial" w:hAnsi="Arial" w:cs="Arial"/>
          <w:noProof/>
        </w:rPr>
      </w:pPr>
    </w:p>
    <w:p w14:paraId="0BBC1FC0" w14:textId="74C82D9E" w:rsidR="00FC6391" w:rsidRDefault="00BC77AF" w:rsidP="00FC639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if»</w:t>
      </w:r>
      <w:r>
        <w:rPr>
          <w:rFonts w:ascii="Arial" w:hAnsi="Arial" w:cs="Arial"/>
          <w:noProof/>
        </w:rPr>
        <w:fldChar w:fldCharType="end"/>
      </w:r>
    </w:p>
    <w:p w14:paraId="2C376E7A" w14:textId="36D75C4F" w:rsidR="00FC6391" w:rsidRDefault="00145858" w:rsidP="00FC639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start»</w:t>
      </w:r>
      <w:r>
        <w:rPr>
          <w:rFonts w:ascii="Arial" w:hAnsi="Arial" w:cs="Arial"/>
        </w:rPr>
        <w:fldChar w:fldCharType="end"/>
      </w:r>
      <w:r>
        <w:object w:dxaOrig="18787" w:dyaOrig="5510" w14:anchorId="4964B097">
          <v:shape id="_x0000_i1027" type="#_x0000_t75" style="width:453.5pt;height:129.5pt" o:ole="">
            <v:imagedata r:id="rId9" o:title=""/>
          </v:shape>
          <o:OLEObject Type="Embed" ProgID="ChemDraw.Document.6.0" ShapeID="_x0000_i1027" DrawAspect="Content" ObjectID="_1545819085" r:id="rId12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end»</w:t>
      </w:r>
      <w:r>
        <w:rPr>
          <w:rFonts w:ascii="Arial" w:hAnsi="Arial" w:cs="Arial"/>
        </w:rPr>
        <w:fldChar w:fldCharType="end"/>
      </w:r>
    </w:p>
    <w:p w14:paraId="49F2DBB6" w14:textId="77777777" w:rsidR="00BC77AF" w:rsidRDefault="00BC77AF" w:rsidP="00BC77AF">
      <w:pPr>
        <w:rPr>
          <w:rFonts w:ascii="Arial" w:hAnsi="Arial" w:cs="Arial"/>
          <w:noProof/>
        </w:rPr>
      </w:pPr>
    </w:p>
    <w:p w14:paraId="32F03A67" w14:textId="44FD423B" w:rsidR="00F46997" w:rsidRDefault="00BC77AF" w:rsidP="00BC77AF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endIf»</w:t>
      </w:r>
      <w:r>
        <w:rPr>
          <w:rFonts w:ascii="Arial" w:hAnsi="Arial" w:cs="Arial"/>
          <w:noProof/>
        </w:rPr>
        <w:fldChar w:fldCharType="end"/>
      </w:r>
    </w:p>
    <w:p w14:paraId="1663B3D2" w14:textId="5B942472" w:rsidR="00AF380D" w:rsidRDefault="00AF380D" w:rsidP="00387247">
      <w:pPr>
        <w:rPr>
          <w:rFonts w:ascii="Arial" w:hAnsi="Arial" w:cs="Arial"/>
          <w:noProof/>
          <w:sz w:val="20"/>
          <w:szCs w:val="20"/>
        </w:rPr>
      </w:pPr>
    </w:p>
    <w:p w14:paraId="39874EE9" w14:textId="7D4D01D6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E4C71B8" w14:textId="4E73D55A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analyse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analyse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4F00103" w14:textId="6B4E3B17" w:rsidR="00AF380D" w:rsidRDefault="006D6F29" w:rsidP="00BE0D1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bookmarkStart w:id="0" w:name="_GoBack"/>
      <w:bookmarkEnd w:id="0"/>
    </w:p>
    <w:p w14:paraId="116FCDA2" w14:textId="77777777" w:rsidR="007A71B9" w:rsidRPr="00387247" w:rsidRDefault="007A71B9" w:rsidP="00BC77AF">
      <w:pPr>
        <w:rPr>
          <w:rFonts w:ascii="Arial" w:hAnsi="Arial" w:cs="Arial"/>
          <w:noProof/>
          <w:sz w:val="20"/>
          <w:szCs w:val="20"/>
        </w:rPr>
      </w:pPr>
    </w:p>
    <w:p w14:paraId="1E810177" w14:textId="69F3ACC8" w:rsidR="00117618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566FD6FB" w14:textId="77777777" w:rsidR="008813BA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1266FE07" w14:textId="77777777" w:rsidR="008813BA" w:rsidRDefault="008813BA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1E0D266D" w14:textId="1B973207" w:rsidR="00117618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7857DDB0" w14:textId="17675103" w:rsidR="001312E4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A628C3" w14:textId="77777777" w:rsidR="001312E4" w:rsidRDefault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endIf»</w:t>
      </w:r>
      <w:r>
        <w:rPr>
          <w:rFonts w:ascii="Arial" w:hAnsi="Arial" w:cs="Arial"/>
          <w:noProof/>
        </w:rPr>
        <w:fldChar w:fldCharType="end"/>
      </w:r>
    </w:p>
    <w:p w14:paraId="76B91188" w14:textId="3A7670F2" w:rsidR="009A77FE" w:rsidRPr="00BE3CA1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ndEach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ndEach»</w:t>
      </w:r>
      <w:r>
        <w:rPr>
          <w:rFonts w:ascii="Arial" w:hAnsi="Arial" w:cs="Arial"/>
        </w:rPr>
        <w:fldChar w:fldCharType="end"/>
      </w:r>
    </w:p>
    <w:sectPr w:rsidR="009A77FE" w:rsidRPr="00BE3CA1" w:rsidSect="00581DDA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622C6BB" w14:textId="77777777" w:rsidR="00EE0122" w:rsidRDefault="00EE0122" w:rsidP="00581DDA">
      <w:r>
        <w:separator/>
      </w:r>
    </w:p>
  </w:endnote>
  <w:endnote w:type="continuationSeparator" w:id="0">
    <w:p w14:paraId="10D29F87" w14:textId="77777777" w:rsidR="00EE0122" w:rsidRDefault="00EE0122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27F6C9" w14:textId="29AC4B6D" w:rsidR="00480C1A" w:rsidRDefault="00480C1A" w:rsidP="00C478C9">
    <w:pPr>
      <w:rPr>
        <w:noProof/>
      </w:rPr>
    </w:pPr>
    <w:r>
      <w:t xml:space="preserve">Generated by </w:t>
    </w:r>
    <w:r>
      <w:rPr>
        <w:noProof/>
      </w:rPr>
      <w:fldChar w:fldCharType="begin"/>
    </w:r>
    <w:r>
      <w:rPr>
        <w:noProof/>
      </w:rPr>
      <w:instrText xml:space="preserve"> </w:instrText>
    </w:r>
    <w:r>
      <w:rPr>
        <w:rFonts w:hint="eastAsia"/>
        <w:noProof/>
      </w:rPr>
      <w:instrText xml:space="preserve">MERGEFIELD </w:instrText>
    </w:r>
    <w:r>
      <w:rPr>
        <w:noProof/>
      </w:rPr>
      <w:instrText xml:space="preserve">=author </w:instrText>
    </w:r>
    <w:r>
      <w:instrText xml:space="preserve"> \* MERGEFORMAT </w:instrText>
    </w:r>
    <w:r>
      <w:rPr>
        <w:noProof/>
      </w:rPr>
      <w:fldChar w:fldCharType="separate"/>
    </w:r>
    <w:r>
      <w:rPr>
        <w:noProof/>
      </w:rPr>
      <w:t>«=author»</w:t>
    </w:r>
    <w:r>
      <w:rPr>
        <w:noProof/>
      </w:rPr>
      <w:fldChar w:fldCharType="end"/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 w:rsidR="00BE0D1D">
      <w:rPr>
        <w:noProof/>
      </w:rPr>
      <w:t>4</w:t>
    </w:r>
    <w:r>
      <w:fldChar w:fldCharType="end"/>
    </w:r>
    <w:r>
      <w:t xml:space="preserve"> of </w:t>
    </w:r>
    <w:r w:rsidR="00EE0122">
      <w:fldChar w:fldCharType="begin"/>
    </w:r>
    <w:r w:rsidR="00EE0122">
      <w:instrText xml:space="preserve"> NUMPAGES  \* MERGEFORMAT </w:instrText>
    </w:r>
    <w:r w:rsidR="00EE0122">
      <w:fldChar w:fldCharType="separate"/>
    </w:r>
    <w:r w:rsidR="00BE0D1D">
      <w:rPr>
        <w:noProof/>
      </w:rPr>
      <w:t>4</w:t>
    </w:r>
    <w:r w:rsidR="00EE0122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6C14319" w14:textId="77777777" w:rsidR="00EE0122" w:rsidRDefault="00EE0122" w:rsidP="00581DDA">
      <w:r>
        <w:separator/>
      </w:r>
    </w:p>
  </w:footnote>
  <w:footnote w:type="continuationSeparator" w:id="0">
    <w:p w14:paraId="10FEC23C" w14:textId="77777777" w:rsidR="00EE0122" w:rsidRDefault="00EE0122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F3DF29" w14:textId="2C4F7F3F" w:rsidR="00480C1A" w:rsidRDefault="00FA796A" w:rsidP="00565231">
    <w:pPr>
      <w:jc w:val="right"/>
    </w:pPr>
    <w:r>
      <w:t xml:space="preserve">Date: </w:t>
    </w:r>
    <w:r w:rsidR="00EE0122">
      <w:fldChar w:fldCharType="begin"/>
    </w:r>
    <w:r w:rsidR="00EE0122">
      <w:instrText xml:space="preserve"> MERGEFIELD =date \* MERGEFORMAT </w:instrText>
    </w:r>
    <w:r w:rsidR="00EE0122">
      <w:fldChar w:fldCharType="separate"/>
    </w:r>
    <w:r w:rsidR="00480C1A">
      <w:rPr>
        <w:noProof/>
      </w:rPr>
      <w:t>«=date»</w:t>
    </w:r>
    <w:r w:rsidR="00EE0122">
      <w:rPr>
        <w:noProof/>
      </w:rPr>
      <w:fldChar w:fldCharType="end"/>
    </w:r>
  </w:p>
  <w:p w14:paraId="7F8631BD" w14:textId="77777777" w:rsidR="00480C1A" w:rsidRDefault="00480C1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39B4"/>
    <w:rsid w:val="00004690"/>
    <w:rsid w:val="00007544"/>
    <w:rsid w:val="00007E2E"/>
    <w:rsid w:val="00021403"/>
    <w:rsid w:val="00031EC0"/>
    <w:rsid w:val="000401A2"/>
    <w:rsid w:val="00043A4C"/>
    <w:rsid w:val="00043BF8"/>
    <w:rsid w:val="00047BC1"/>
    <w:rsid w:val="00062320"/>
    <w:rsid w:val="00064281"/>
    <w:rsid w:val="00073A5A"/>
    <w:rsid w:val="00075C78"/>
    <w:rsid w:val="00086E77"/>
    <w:rsid w:val="000A3EFF"/>
    <w:rsid w:val="000A7875"/>
    <w:rsid w:val="000B174E"/>
    <w:rsid w:val="000B65CD"/>
    <w:rsid w:val="00107339"/>
    <w:rsid w:val="00117618"/>
    <w:rsid w:val="00123E89"/>
    <w:rsid w:val="00124D13"/>
    <w:rsid w:val="001312E4"/>
    <w:rsid w:val="00145858"/>
    <w:rsid w:val="00163C0E"/>
    <w:rsid w:val="00190FE2"/>
    <w:rsid w:val="001A5AB6"/>
    <w:rsid w:val="001B3301"/>
    <w:rsid w:val="001C04C4"/>
    <w:rsid w:val="001C3EF6"/>
    <w:rsid w:val="001C7230"/>
    <w:rsid w:val="001E7AEB"/>
    <w:rsid w:val="001F255E"/>
    <w:rsid w:val="001F3441"/>
    <w:rsid w:val="00213D10"/>
    <w:rsid w:val="002233C4"/>
    <w:rsid w:val="00251E55"/>
    <w:rsid w:val="0027011F"/>
    <w:rsid w:val="002754E0"/>
    <w:rsid w:val="00275581"/>
    <w:rsid w:val="00275688"/>
    <w:rsid w:val="00285007"/>
    <w:rsid w:val="00297221"/>
    <w:rsid w:val="00297649"/>
    <w:rsid w:val="002B26D4"/>
    <w:rsid w:val="002B2A88"/>
    <w:rsid w:val="002B6914"/>
    <w:rsid w:val="002C39DB"/>
    <w:rsid w:val="002E2949"/>
    <w:rsid w:val="002E466E"/>
    <w:rsid w:val="002E7271"/>
    <w:rsid w:val="003128C5"/>
    <w:rsid w:val="00334711"/>
    <w:rsid w:val="00335291"/>
    <w:rsid w:val="00345385"/>
    <w:rsid w:val="00353C4D"/>
    <w:rsid w:val="00364B2A"/>
    <w:rsid w:val="00367A10"/>
    <w:rsid w:val="00386B27"/>
    <w:rsid w:val="00387247"/>
    <w:rsid w:val="003C2027"/>
    <w:rsid w:val="003C25B2"/>
    <w:rsid w:val="003F4987"/>
    <w:rsid w:val="00416FEF"/>
    <w:rsid w:val="0042203F"/>
    <w:rsid w:val="0042205D"/>
    <w:rsid w:val="00424C3D"/>
    <w:rsid w:val="0046027C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3BBF"/>
    <w:rsid w:val="00533F44"/>
    <w:rsid w:val="005363E5"/>
    <w:rsid w:val="00541EF3"/>
    <w:rsid w:val="00542277"/>
    <w:rsid w:val="005520DA"/>
    <w:rsid w:val="00552489"/>
    <w:rsid w:val="0055695D"/>
    <w:rsid w:val="005570DB"/>
    <w:rsid w:val="00565231"/>
    <w:rsid w:val="00570681"/>
    <w:rsid w:val="0057482E"/>
    <w:rsid w:val="00574A84"/>
    <w:rsid w:val="0058119A"/>
    <w:rsid w:val="00581DDA"/>
    <w:rsid w:val="0058432D"/>
    <w:rsid w:val="005A61AE"/>
    <w:rsid w:val="005B0282"/>
    <w:rsid w:val="005D3F42"/>
    <w:rsid w:val="00603A9B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7193D"/>
    <w:rsid w:val="0067640C"/>
    <w:rsid w:val="00683DD7"/>
    <w:rsid w:val="00686D8C"/>
    <w:rsid w:val="006A7A13"/>
    <w:rsid w:val="006D533F"/>
    <w:rsid w:val="006D6F29"/>
    <w:rsid w:val="006E5DFF"/>
    <w:rsid w:val="007125DB"/>
    <w:rsid w:val="007146A4"/>
    <w:rsid w:val="00716A3A"/>
    <w:rsid w:val="00725407"/>
    <w:rsid w:val="00751028"/>
    <w:rsid w:val="00756ECE"/>
    <w:rsid w:val="00763482"/>
    <w:rsid w:val="00766DE0"/>
    <w:rsid w:val="007728FD"/>
    <w:rsid w:val="00773B9F"/>
    <w:rsid w:val="00790F4C"/>
    <w:rsid w:val="00794645"/>
    <w:rsid w:val="007A4482"/>
    <w:rsid w:val="007A71B9"/>
    <w:rsid w:val="007B2D7C"/>
    <w:rsid w:val="007B76FC"/>
    <w:rsid w:val="007C1393"/>
    <w:rsid w:val="007C64D4"/>
    <w:rsid w:val="007D1944"/>
    <w:rsid w:val="008036C1"/>
    <w:rsid w:val="00806BE2"/>
    <w:rsid w:val="008078C2"/>
    <w:rsid w:val="0081088A"/>
    <w:rsid w:val="00826A3B"/>
    <w:rsid w:val="00842929"/>
    <w:rsid w:val="00847754"/>
    <w:rsid w:val="00850D6C"/>
    <w:rsid w:val="00864441"/>
    <w:rsid w:val="008813BA"/>
    <w:rsid w:val="00891789"/>
    <w:rsid w:val="00897C75"/>
    <w:rsid w:val="008A7A86"/>
    <w:rsid w:val="008B73BC"/>
    <w:rsid w:val="008B748C"/>
    <w:rsid w:val="008E251E"/>
    <w:rsid w:val="008E5AC2"/>
    <w:rsid w:val="008E724A"/>
    <w:rsid w:val="0092406E"/>
    <w:rsid w:val="00926F57"/>
    <w:rsid w:val="00945E61"/>
    <w:rsid w:val="00966664"/>
    <w:rsid w:val="0097341E"/>
    <w:rsid w:val="00980873"/>
    <w:rsid w:val="00984C94"/>
    <w:rsid w:val="009879C8"/>
    <w:rsid w:val="009959CE"/>
    <w:rsid w:val="009A0298"/>
    <w:rsid w:val="009A77FE"/>
    <w:rsid w:val="009B06D7"/>
    <w:rsid w:val="009B3FB8"/>
    <w:rsid w:val="009B6BF4"/>
    <w:rsid w:val="009C309B"/>
    <w:rsid w:val="009C7B56"/>
    <w:rsid w:val="009F6BD0"/>
    <w:rsid w:val="009F7865"/>
    <w:rsid w:val="00A03FDF"/>
    <w:rsid w:val="00A12FA6"/>
    <w:rsid w:val="00A14E01"/>
    <w:rsid w:val="00A33DA5"/>
    <w:rsid w:val="00A35DB7"/>
    <w:rsid w:val="00A56F46"/>
    <w:rsid w:val="00A66309"/>
    <w:rsid w:val="00A74E6C"/>
    <w:rsid w:val="00A760EA"/>
    <w:rsid w:val="00A76106"/>
    <w:rsid w:val="00A8171E"/>
    <w:rsid w:val="00AA21BA"/>
    <w:rsid w:val="00AA6F36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80E1F"/>
    <w:rsid w:val="00BC3848"/>
    <w:rsid w:val="00BC452A"/>
    <w:rsid w:val="00BC56D1"/>
    <w:rsid w:val="00BC77AF"/>
    <w:rsid w:val="00BD5151"/>
    <w:rsid w:val="00BE0D1D"/>
    <w:rsid w:val="00BE3CA1"/>
    <w:rsid w:val="00BF278D"/>
    <w:rsid w:val="00C04842"/>
    <w:rsid w:val="00C1573A"/>
    <w:rsid w:val="00C2198D"/>
    <w:rsid w:val="00C35FA9"/>
    <w:rsid w:val="00C42C46"/>
    <w:rsid w:val="00C478C9"/>
    <w:rsid w:val="00C504CA"/>
    <w:rsid w:val="00C53B7B"/>
    <w:rsid w:val="00C75875"/>
    <w:rsid w:val="00CA6F66"/>
    <w:rsid w:val="00CB078E"/>
    <w:rsid w:val="00CB07D2"/>
    <w:rsid w:val="00CB1313"/>
    <w:rsid w:val="00CB4BAB"/>
    <w:rsid w:val="00CB7648"/>
    <w:rsid w:val="00CD1136"/>
    <w:rsid w:val="00CD2947"/>
    <w:rsid w:val="00CD483A"/>
    <w:rsid w:val="00CD6E79"/>
    <w:rsid w:val="00CE5C59"/>
    <w:rsid w:val="00CF53E0"/>
    <w:rsid w:val="00D0230D"/>
    <w:rsid w:val="00D154D4"/>
    <w:rsid w:val="00D43F8F"/>
    <w:rsid w:val="00D60327"/>
    <w:rsid w:val="00D759B1"/>
    <w:rsid w:val="00D774E7"/>
    <w:rsid w:val="00D82914"/>
    <w:rsid w:val="00D95CC9"/>
    <w:rsid w:val="00DA1797"/>
    <w:rsid w:val="00DA2999"/>
    <w:rsid w:val="00DC6A0B"/>
    <w:rsid w:val="00DD0CBF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4BE9"/>
    <w:rsid w:val="00E64FD5"/>
    <w:rsid w:val="00E72A7D"/>
    <w:rsid w:val="00EC3A7F"/>
    <w:rsid w:val="00EC68B1"/>
    <w:rsid w:val="00EE0122"/>
    <w:rsid w:val="00EE2EE0"/>
    <w:rsid w:val="00F01416"/>
    <w:rsid w:val="00F10D48"/>
    <w:rsid w:val="00F111C0"/>
    <w:rsid w:val="00F254B2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C6391"/>
    <w:rsid w:val="00FD273D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3D294BAD-0123-420E-8F0E-95163488C0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14</Words>
  <Characters>692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Huang, Yu-Chieh (ITG)</cp:lastModifiedBy>
  <cp:revision>34</cp:revision>
  <dcterms:created xsi:type="dcterms:W3CDTF">2016-11-22T09:31:00Z</dcterms:created>
  <dcterms:modified xsi:type="dcterms:W3CDTF">2017-01-13T12:25:00Z</dcterms:modified>
</cp:coreProperties>
</file>